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2A5B5C" w:rsidRPr="00850039" w:rsidTr="00AB0DE3">
        <w:tc>
          <w:tcPr>
            <w:tcW w:w="4672" w:type="dxa"/>
          </w:tcPr>
          <w:p w:rsidR="002A5B5C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2A5B5C" w:rsidRPr="00850039" w:rsidRDefault="002A6A9E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850039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 xml:space="preserve"> 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egaralanmagan funksiya  xosmas integralining xossalari</w:t>
            </w:r>
          </w:p>
          <w:p w:rsidR="00861F45" w:rsidRPr="00850039" w:rsidRDefault="00861F45" w:rsidP="00850039">
            <w:pPr>
              <w:tabs>
                <w:tab w:val="left" w:pos="-142"/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850039">
              <w:rPr>
                <w:rFonts w:ascii="Times New Roman" w:hAnsi="Times New Roman" w:cs="Times New Roman"/>
                <w:position w:val="-36"/>
                <w:sz w:val="28"/>
                <w:szCs w:val="28"/>
                <w:lang w:val="uz-Cyrl-UZ"/>
              </w:rPr>
              <w:object w:dxaOrig="62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pt;height:42.8pt" o:ole="">
                  <v:imagedata r:id="rId5" o:title=""/>
                </v:shape>
                <o:OLEObject Type="Embed" ProgID="Equation.DSMT4" ShapeID="_x0000_i1025" DrawAspect="Content" ObjectID="_1525174508" r:id="rId6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  <w:proofErr w:type="gramStart"/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</w:t>
            </w:r>
            <w:proofErr w:type="gramEnd"/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aqinlashishga tekshiring. 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2A5B5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</w:t>
            </w:r>
            <w:r w:rsidRPr="00850039">
              <w:rPr>
                <w:rFonts w:ascii="Times New Roman" w:hAnsi="Times New Roman" w:cs="Times New Roman"/>
                <w:position w:val="-42"/>
                <w:sz w:val="28"/>
                <w:szCs w:val="28"/>
                <w:lang w:val="uz-Cyrl-UZ"/>
              </w:rPr>
              <w:object w:dxaOrig="560" w:dyaOrig="859">
                <v:shape id="_x0000_i1026" type="#_x0000_t75" style="width:27.9pt;height:42.8pt" o:ole="">
                  <v:imagedata r:id="rId7" o:title=""/>
                </v:shape>
                <o:OLEObject Type="Embed" ProgID="Equation.3" ShapeID="_x0000_i1026" DrawAspect="Content" ObjectID="_1525174509" r:id="rId8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673" w:type="dxa"/>
          </w:tcPr>
          <w:p w:rsidR="002A6A9E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861F45" w:rsidRPr="00850039" w:rsidRDefault="002A6A9E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mas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ntegral deb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tiladi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861F45" w:rsidRPr="00850039" w:rsidRDefault="00861F45" w:rsidP="00850039">
            <w:pPr>
              <w:tabs>
                <w:tab w:val="left" w:pos="-142"/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 </w:t>
            </w:r>
            <w:r w:rsidRPr="00850039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980" w:dyaOrig="859">
                <v:shape id="_x0000_i1027" type="#_x0000_t75" style="width:48.65pt;height:42.8pt" o:ole="">
                  <v:imagedata r:id="rId9" o:title=""/>
                </v:shape>
                <o:OLEObject Type="Embed" ProgID="Equation.DSMT4" ShapeID="_x0000_i1027" DrawAspect="Content" ObjectID="_1525174510" r:id="rId10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ntegralni</w:t>
            </w:r>
            <w:proofErr w:type="gramEnd"/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aqinlashishga tekshiring. 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2A5B5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</w:t>
            </w:r>
            <w:r w:rsidRPr="00850039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940" w:dyaOrig="760">
                <v:shape id="_x0000_i1028" type="#_x0000_t75" style="width:46.7pt;height:38.25pt" o:ole="">
                  <v:imagedata r:id="rId11" o:title=""/>
                </v:shape>
                <o:OLEObject Type="Embed" ProgID="Equation.3" ShapeID="_x0000_i1028" DrawAspect="Content" ObjectID="_1525174511" r:id="rId12"/>
              </w:object>
            </w:r>
          </w:p>
        </w:tc>
      </w:tr>
      <w:tr w:rsidR="002A5B5C" w:rsidRPr="00850039" w:rsidTr="00AB0DE3">
        <w:tc>
          <w:tcPr>
            <w:tcW w:w="4672" w:type="dxa"/>
          </w:tcPr>
          <w:p w:rsidR="002A5B5C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2A5B5C" w:rsidRPr="00850039" w:rsidRDefault="002A6A9E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Chegaralanmagan</w:t>
            </w:r>
            <w:proofErr w:type="gram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mas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i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tiladi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861F45" w:rsidRPr="00850039" w:rsidRDefault="00861F45" w:rsidP="00850039">
            <w:pPr>
              <w:tabs>
                <w:tab w:val="left" w:pos="-142"/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850039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540" w:dyaOrig="859">
                <v:shape id="_x0000_i1029" type="#_x0000_t75" style="width:27.25pt;height:42.8pt" o:ole="">
                  <v:imagedata r:id="rId13" o:title=""/>
                </v:shape>
                <o:OLEObject Type="Embed" ProgID="Equation.DSMT4" ShapeID="_x0000_i1029" DrawAspect="Content" ObjectID="_1525174512" r:id="rId14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gramStart"/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ntegralni</w:t>
            </w:r>
            <w:proofErr w:type="gram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yaqinlashishga tekshiring. 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2A5B5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</w:t>
            </w:r>
            <w:r w:rsidRPr="00850039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060" w:dyaOrig="760">
                <v:shape id="_x0000_i1030" type="#_x0000_t75" style="width:53.2pt;height:38.25pt" o:ole="">
                  <v:imagedata r:id="rId15" o:title=""/>
                </v:shape>
                <o:OLEObject Type="Embed" ProgID="Equation.3" ShapeID="_x0000_i1030" DrawAspect="Content" ObjectID="_1525174513" r:id="rId16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:rsidR="002A6A9E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2A6A9E" w:rsidRPr="00850039" w:rsidRDefault="002A6A9E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850039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 xml:space="preserve"> 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egaralanmagan funksiya  xosmas integralining xossalari</w:t>
            </w:r>
          </w:p>
          <w:p w:rsidR="00861F45" w:rsidRPr="00850039" w:rsidRDefault="00861F45" w:rsidP="00850039">
            <w:pPr>
              <w:tabs>
                <w:tab w:val="left" w:pos="-142"/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850039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640" w:dyaOrig="859">
                <v:shape id="_x0000_i1031" type="#_x0000_t75" style="width:132.3pt;height:42.8pt" o:ole="">
                  <v:imagedata r:id="rId17" o:title=""/>
                </v:shape>
                <o:OLEObject Type="Embed" ProgID="Equation.DSMT4" ShapeID="_x0000_i1031" DrawAspect="Content" ObjectID="_1525174514" r:id="rId18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ni</w:t>
            </w:r>
            <w:proofErr w:type="spellEnd"/>
            <w:proofErr w:type="gram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a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lashishga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ng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</w:t>
            </w:r>
            <w:r w:rsidRPr="00850039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160" w:dyaOrig="760">
                <v:shape id="_x0000_i1032" type="#_x0000_t75" style="width:57.75pt;height:38.25pt" o:ole="">
                  <v:imagedata r:id="rId19" o:title=""/>
                </v:shape>
                <o:OLEObject Type="Embed" ProgID="Equation.3" ShapeID="_x0000_i1032" DrawAspect="Content" ObjectID="_1525174515" r:id="rId20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2A5B5C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A5B5C" w:rsidRPr="00850039" w:rsidTr="00AB0DE3">
        <w:tc>
          <w:tcPr>
            <w:tcW w:w="4672" w:type="dxa"/>
          </w:tcPr>
          <w:p w:rsidR="002A5B5C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2A6A9E" w:rsidRPr="00850039" w:rsidRDefault="002A6A9E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inchi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ins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mas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r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aqinlashish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lgilari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61F45" w:rsidRPr="00850039" w:rsidRDefault="00861F45" w:rsidP="00850039">
            <w:pPr>
              <w:tabs>
                <w:tab w:val="left" w:pos="-142"/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850039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19" w:dyaOrig="859">
                <v:shape id="_x0000_i1033" type="#_x0000_t75" style="width:86.25pt;height:42.8pt" o:ole="">
                  <v:imagedata r:id="rId21" o:title=""/>
                </v:shape>
                <o:OLEObject Type="Embed" ProgID="Equation.DSMT4" ShapeID="_x0000_i1033" DrawAspect="Content" ObjectID="_1525174516" r:id="rId22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 </w:t>
            </w:r>
            <w:proofErr w:type="gramStart"/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</w:t>
            </w:r>
            <w:proofErr w:type="gramEnd"/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hisoblang.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zoqlashuvchi.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2A5B5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</w:t>
            </w:r>
            <w:r w:rsidRPr="00850039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080" w:dyaOrig="760">
                <v:shape id="_x0000_i1034" type="#_x0000_t75" style="width:53.85pt;height:38.25pt" o:ole="">
                  <v:imagedata r:id="rId23" o:title=""/>
                </v:shape>
                <o:OLEObject Type="Embed" ProgID="Equation.3" ShapeID="_x0000_i1034" DrawAspect="Content" ObjectID="_1525174517" r:id="rId24"/>
              </w:objec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2A5B5C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:rsidR="002A6A9E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6-variant.</w:t>
            </w:r>
          </w:p>
          <w:p w:rsidR="002A6A9E" w:rsidRPr="00850039" w:rsidRDefault="002A6A9E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Chegaralanmagan</w:t>
            </w:r>
            <w:proofErr w:type="gram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mas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i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ga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tiladi</w:t>
            </w:r>
            <w:proofErr w:type="spellEnd"/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2A6A9E" w:rsidRPr="00850039" w:rsidRDefault="002A6A9E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61F45" w:rsidRPr="00850039" w:rsidRDefault="00861F45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A6608C" w:rsidRPr="00850039" w:rsidRDefault="00861F45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                  </w:t>
            </w:r>
            <w:r w:rsidRPr="00850039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520" w:dyaOrig="740">
                <v:shape id="_x0000_i1035" type="#_x0000_t75" style="width:25.95pt;height:36.95pt" o:ole="">
                  <v:imagedata r:id="rId25" o:title=""/>
                </v:shape>
                <o:OLEObject Type="Embed" ProgID="Equation.3" ShapeID="_x0000_i1035" DrawAspect="Content" ObjectID="_1525174518" r:id="rId26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ng qaysilari yaqinlashuvchi, qaysilari uzoqlashuvchi.</w:t>
            </w:r>
          </w:p>
          <w:p w:rsidR="00A6608C" w:rsidRPr="00850039" w:rsidRDefault="00A6608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</w:t>
            </w:r>
            <w:r w:rsidRPr="00850039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200" w:dyaOrig="760">
                <v:shape id="_x0000_i1036" type="#_x0000_t75" style="width:60.3pt;height:38.25pt" o:ole="">
                  <v:imagedata r:id="rId27" o:title=""/>
                </v:shape>
                <o:OLEObject Type="Embed" ProgID="Equation.3" ShapeID="_x0000_i1036" DrawAspect="Content" ObjectID="_1525174519" r:id="rId28"/>
              </w:object>
            </w:r>
            <w:r w:rsidRPr="0085003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bookmarkStart w:id="0" w:name="_GoBack"/>
            <w:bookmarkEnd w:id="0"/>
          </w:p>
          <w:p w:rsidR="002A5B5C" w:rsidRPr="00850039" w:rsidRDefault="002A5B5C" w:rsidP="0085003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2A5B5C" w:rsidRPr="00850039" w:rsidRDefault="002A5B5C" w:rsidP="0085003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A6608C" w:rsidRPr="00850039" w:rsidRDefault="00A6608C" w:rsidP="0085003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850039">
        <w:rPr>
          <w:rFonts w:ascii="Times New Roman" w:hAnsi="Times New Roman" w:cs="Times New Roman"/>
          <w:sz w:val="28"/>
          <w:szCs w:val="28"/>
          <w:lang w:val="uz-Cyrl-UZ"/>
        </w:rPr>
        <w:t>Integrallarning qaysilari yaqinlashuvga, qaysilari uzoqlashuvchi?</w:t>
      </w:r>
    </w:p>
    <w:p w:rsidR="00A6608C" w:rsidRPr="00850039" w:rsidRDefault="00A6608C" w:rsidP="0085003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A6608C" w:rsidRPr="00850039" w:rsidRDefault="00A6608C" w:rsidP="0085003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850039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850039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480" w:dyaOrig="760">
          <v:shape id="_x0000_i1037" type="#_x0000_t75" style="width:24pt;height:38.25pt" o:ole="">
            <v:imagedata r:id="rId29" o:title=""/>
          </v:shape>
          <o:OLEObject Type="Embed" ProgID="Equation.3" ShapeID="_x0000_i1037" DrawAspect="Content" ObjectID="_1525174520" r:id="rId30"/>
        </w:object>
      </w:r>
      <w:r w:rsidRPr="0085003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Pr="00850039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850039">
        <w:rPr>
          <w:rFonts w:ascii="Times New Roman" w:hAnsi="Times New Roman" w:cs="Times New Roman"/>
          <w:position w:val="-34"/>
          <w:sz w:val="28"/>
          <w:szCs w:val="28"/>
          <w:lang w:val="uz-Cyrl-UZ"/>
        </w:rPr>
        <w:object w:dxaOrig="620" w:dyaOrig="820">
          <v:shape id="_x0000_i1038" type="#_x0000_t75" style="width:31.15pt;height:40.85pt" o:ole="">
            <v:imagedata r:id="rId31" o:title=""/>
          </v:shape>
          <o:OLEObject Type="Embed" ProgID="Equation.3" ShapeID="_x0000_i1038" DrawAspect="Content" ObjectID="_1525174521" r:id="rId32"/>
        </w:object>
      </w:r>
      <w:r w:rsidRPr="0085003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Pr="00850039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850039">
        <w:rPr>
          <w:rFonts w:ascii="Times New Roman" w:hAnsi="Times New Roman" w:cs="Times New Roman"/>
          <w:position w:val="-30"/>
          <w:sz w:val="28"/>
          <w:szCs w:val="28"/>
          <w:lang w:val="uz-Cyrl-UZ"/>
        </w:rPr>
        <w:object w:dxaOrig="580" w:dyaOrig="740">
          <v:shape id="_x0000_i1039" type="#_x0000_t75" style="width:29.2pt;height:36.95pt" o:ole="">
            <v:imagedata r:id="rId33" o:title=""/>
          </v:shape>
          <o:OLEObject Type="Embed" ProgID="Equation.3" ShapeID="_x0000_i1039" DrawAspect="Content" ObjectID="_1525174522" r:id="rId34"/>
        </w:object>
      </w:r>
      <w:r w:rsidRPr="0085003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Pr="00850039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850039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980" w:dyaOrig="760">
          <v:shape id="_x0000_i1040" type="#_x0000_t75" style="width:49.3pt;height:38.25pt" o:ole="">
            <v:imagedata r:id="rId35" o:title=""/>
          </v:shape>
          <o:OLEObject Type="Embed" ProgID="Equation.3" ShapeID="_x0000_i1040" DrawAspect="Content" ObjectID="_1525174523" r:id="rId36"/>
        </w:object>
      </w:r>
      <w:r w:rsidRPr="0085003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</w:p>
    <w:p w:rsidR="00A6608C" w:rsidRPr="00850039" w:rsidRDefault="00A6608C" w:rsidP="0085003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A6608C" w:rsidRPr="00850039" w:rsidRDefault="00A6608C" w:rsidP="0085003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850039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850039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700" w:dyaOrig="940">
          <v:shape id="_x0000_i1041" type="#_x0000_t75" style="width:35.05pt;height:46.7pt" o:ole="">
            <v:imagedata r:id="rId37" o:title=""/>
          </v:shape>
          <o:OLEObject Type="Embed" ProgID="Equation.3" ShapeID="_x0000_i1041" DrawAspect="Content" ObjectID="_1525174524" r:id="rId38"/>
        </w:object>
      </w:r>
      <w:r w:rsidRPr="0085003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Pr="00850039">
        <w:rPr>
          <w:rFonts w:ascii="Times New Roman" w:hAnsi="Times New Roman" w:cs="Times New Roman"/>
          <w:sz w:val="28"/>
          <w:szCs w:val="28"/>
          <w:lang w:val="en-US"/>
        </w:rPr>
        <w:t>6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850039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859" w:dyaOrig="760">
          <v:shape id="_x0000_i1042" type="#_x0000_t75" style="width:42.8pt;height:38.25pt" o:ole="">
            <v:imagedata r:id="rId39" o:title=""/>
          </v:shape>
          <o:OLEObject Type="Embed" ProgID="Equation.3" ShapeID="_x0000_i1042" DrawAspect="Content" ObjectID="_1525174525" r:id="rId40"/>
        </w:object>
      </w:r>
      <w:r w:rsidRPr="0085003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Pr="00850039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850039">
        <w:rPr>
          <w:rFonts w:ascii="Times New Roman" w:hAnsi="Times New Roman" w:cs="Times New Roman"/>
          <w:position w:val="-30"/>
          <w:sz w:val="28"/>
          <w:szCs w:val="28"/>
          <w:lang w:val="uz-Cyrl-UZ"/>
        </w:rPr>
        <w:object w:dxaOrig="740" w:dyaOrig="880">
          <v:shape id="_x0000_i1043" type="#_x0000_t75" style="width:36.95pt;height:44.1pt" o:ole="">
            <v:imagedata r:id="rId41" o:title=""/>
          </v:shape>
          <o:OLEObject Type="Embed" ProgID="Equation.3" ShapeID="_x0000_i1043" DrawAspect="Content" ObjectID="_1525174526" r:id="rId42"/>
        </w:object>
      </w:r>
      <w:r w:rsidRPr="0085003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Pr="00850039">
        <w:rPr>
          <w:rFonts w:ascii="Times New Roman" w:hAnsi="Times New Roman" w:cs="Times New Roman"/>
          <w:sz w:val="28"/>
          <w:szCs w:val="28"/>
          <w:lang w:val="en-US"/>
        </w:rPr>
        <w:t>8</w:t>
      </w:r>
      <w:r w:rsidRPr="0085003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850039">
        <w:rPr>
          <w:rFonts w:ascii="Times New Roman" w:hAnsi="Times New Roman" w:cs="Times New Roman"/>
          <w:position w:val="-30"/>
          <w:sz w:val="28"/>
          <w:szCs w:val="28"/>
          <w:lang w:val="uz-Cyrl-UZ"/>
        </w:rPr>
        <w:object w:dxaOrig="520" w:dyaOrig="740">
          <v:shape id="_x0000_i1044" type="#_x0000_t75" style="width:25.95pt;height:36.95pt" o:ole="">
            <v:imagedata r:id="rId43" o:title=""/>
          </v:shape>
          <o:OLEObject Type="Embed" ProgID="Equation.3" ShapeID="_x0000_i1044" DrawAspect="Content" ObjectID="_1525174527" r:id="rId44"/>
        </w:object>
      </w:r>
      <w:r w:rsidRPr="0085003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</w:p>
    <w:p w:rsidR="00967056" w:rsidRPr="00850039" w:rsidRDefault="00967056" w:rsidP="0085003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967056" w:rsidRPr="008500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568E"/>
    <w:rsid w:val="002A5B5C"/>
    <w:rsid w:val="002A6A9E"/>
    <w:rsid w:val="00850039"/>
    <w:rsid w:val="00861F45"/>
    <w:rsid w:val="00967056"/>
    <w:rsid w:val="00A6608C"/>
    <w:rsid w:val="00FC5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5B5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A5B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5B5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A5B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UMK</cp:lastModifiedBy>
  <cp:revision>3</cp:revision>
  <dcterms:created xsi:type="dcterms:W3CDTF">2016-05-18T18:22:00Z</dcterms:created>
  <dcterms:modified xsi:type="dcterms:W3CDTF">2016-05-19T09:03:00Z</dcterms:modified>
</cp:coreProperties>
</file>